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533DF" w:rsidRDefault="00B3310C" w:rsidP="00B3310C">
      <w:pPr>
        <w:ind w:left="17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                                               </w:t>
      </w:r>
      <w:r w:rsidRPr="00E8733F">
        <w:rPr>
          <w:rFonts w:ascii="Times New Roman" w:hAnsi="Times New Roman" w:cs="Times New Roman"/>
          <w:b/>
          <w:sz w:val="24"/>
          <w:szCs w:val="24"/>
        </w:rPr>
        <w:t>ĐÁP ÁN ĐỀ VẬ</w:t>
      </w:r>
      <w:r>
        <w:rPr>
          <w:rFonts w:ascii="Times New Roman" w:hAnsi="Times New Roman" w:cs="Times New Roman"/>
          <w:b/>
          <w:sz w:val="24"/>
          <w:szCs w:val="24"/>
        </w:rPr>
        <w:t xml:space="preserve">T LÝ 12 GIỮA HỌC </w:t>
      </w:r>
      <w:r w:rsidRPr="00E8733F">
        <w:rPr>
          <w:rFonts w:ascii="Times New Roman" w:hAnsi="Times New Roman" w:cs="Times New Roman"/>
          <w:b/>
          <w:sz w:val="24"/>
          <w:szCs w:val="24"/>
        </w:rPr>
        <w:t>KÌ I</w:t>
      </w:r>
      <w:r>
        <w:rPr>
          <w:rFonts w:ascii="Times New Roman" w:hAnsi="Times New Roman" w:cs="Times New Roman"/>
          <w:b/>
          <w:sz w:val="24"/>
          <w:szCs w:val="24"/>
        </w:rPr>
        <w:t>I- 2025</w:t>
      </w:r>
    </w:p>
    <w:p w:rsidR="006533DF" w:rsidRDefault="006533DF" w:rsidP="00B3310C">
      <w:pPr>
        <w:ind w:left="170"/>
        <w:rPr>
          <w:rFonts w:ascii="Times New Roman" w:hAnsi="Times New Roman" w:cs="Times New Roman"/>
          <w:b/>
          <w:sz w:val="24"/>
          <w:szCs w:val="24"/>
        </w:rPr>
      </w:pPr>
    </w:p>
    <w:p w:rsidR="006533DF" w:rsidRDefault="006533DF" w:rsidP="00B3310C">
      <w:pPr>
        <w:ind w:left="170"/>
        <w:rPr>
          <w:rFonts w:ascii="Times New Roman" w:hAnsi="Times New Roman" w:cs="Times New Roman"/>
          <w:b/>
          <w:sz w:val="24"/>
          <w:szCs w:val="24"/>
        </w:rPr>
      </w:pPr>
    </w:p>
    <w:tbl>
      <w:tblPr>
        <w:tblStyle w:val="TableGrid"/>
        <w:tblW w:w="0" w:type="auto"/>
        <w:tblInd w:w="170" w:type="dxa"/>
        <w:tblLook w:val="04A0" w:firstRow="1" w:lastRow="0" w:firstColumn="1" w:lastColumn="0" w:noHBand="0" w:noVBand="1"/>
      </w:tblPr>
      <w:tblGrid>
        <w:gridCol w:w="2124"/>
        <w:gridCol w:w="2124"/>
        <w:gridCol w:w="2124"/>
        <w:gridCol w:w="2124"/>
        <w:gridCol w:w="2124"/>
      </w:tblGrid>
      <w:tr w:rsidR="006533DF" w:rsidTr="008615D3">
        <w:tc>
          <w:tcPr>
            <w:tcW w:w="2124" w:type="dxa"/>
          </w:tcPr>
          <w:p w:rsidR="006533DF" w:rsidRDefault="006533DF" w:rsidP="001245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PHẦN</w:t>
            </w:r>
          </w:p>
        </w:tc>
        <w:tc>
          <w:tcPr>
            <w:tcW w:w="2124" w:type="dxa"/>
          </w:tcPr>
          <w:p w:rsidR="006533DF" w:rsidRDefault="006533DF" w:rsidP="001245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I</w:t>
            </w:r>
          </w:p>
        </w:tc>
        <w:tc>
          <w:tcPr>
            <w:tcW w:w="2124" w:type="dxa"/>
          </w:tcPr>
          <w:p w:rsidR="006533DF" w:rsidRDefault="006533DF" w:rsidP="001245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II</w:t>
            </w:r>
          </w:p>
        </w:tc>
        <w:tc>
          <w:tcPr>
            <w:tcW w:w="2124" w:type="dxa"/>
          </w:tcPr>
          <w:p w:rsidR="006533DF" w:rsidRDefault="006533DF" w:rsidP="001245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III</w:t>
            </w:r>
          </w:p>
        </w:tc>
        <w:tc>
          <w:tcPr>
            <w:tcW w:w="2124" w:type="dxa"/>
          </w:tcPr>
          <w:p w:rsidR="006533DF" w:rsidRDefault="006533DF" w:rsidP="001245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533DF" w:rsidTr="008615D3">
        <w:tc>
          <w:tcPr>
            <w:tcW w:w="2124" w:type="dxa"/>
          </w:tcPr>
          <w:p w:rsidR="006533DF" w:rsidRDefault="006533DF" w:rsidP="001245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Số câu</w:t>
            </w:r>
          </w:p>
        </w:tc>
        <w:tc>
          <w:tcPr>
            <w:tcW w:w="2124" w:type="dxa"/>
          </w:tcPr>
          <w:p w:rsidR="006533DF" w:rsidRDefault="008615D3" w:rsidP="001245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2</w:t>
            </w:r>
          </w:p>
        </w:tc>
        <w:tc>
          <w:tcPr>
            <w:tcW w:w="2124" w:type="dxa"/>
          </w:tcPr>
          <w:p w:rsidR="006533DF" w:rsidRDefault="006533DF" w:rsidP="001245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2124" w:type="dxa"/>
          </w:tcPr>
          <w:p w:rsidR="006533DF" w:rsidRDefault="008615D3" w:rsidP="001245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4</w:t>
            </w:r>
          </w:p>
        </w:tc>
        <w:tc>
          <w:tcPr>
            <w:tcW w:w="2124" w:type="dxa"/>
          </w:tcPr>
          <w:p w:rsidR="006533DF" w:rsidRDefault="006533DF" w:rsidP="001245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533DF" w:rsidTr="008615D3">
        <w:tc>
          <w:tcPr>
            <w:tcW w:w="2124" w:type="dxa"/>
          </w:tcPr>
          <w:p w:rsidR="006533DF" w:rsidRDefault="006533DF" w:rsidP="001245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Câu/ Mã đề</w:t>
            </w:r>
          </w:p>
        </w:tc>
        <w:tc>
          <w:tcPr>
            <w:tcW w:w="2124" w:type="dxa"/>
          </w:tcPr>
          <w:p w:rsidR="006533DF" w:rsidRDefault="000B4EDC" w:rsidP="001245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  <w:r w:rsidR="006533DF">
              <w:rPr>
                <w:rFonts w:ascii="Times New Roman" w:hAnsi="Times New Roman" w:cs="Times New Roman"/>
                <w:b/>
                <w:sz w:val="24"/>
                <w:szCs w:val="24"/>
              </w:rPr>
              <w:t>01</w:t>
            </w:r>
          </w:p>
        </w:tc>
        <w:tc>
          <w:tcPr>
            <w:tcW w:w="2124" w:type="dxa"/>
          </w:tcPr>
          <w:p w:rsidR="006533DF" w:rsidRDefault="000B4EDC" w:rsidP="001245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  <w:r w:rsidR="006533DF">
              <w:rPr>
                <w:rFonts w:ascii="Times New Roman" w:hAnsi="Times New Roman" w:cs="Times New Roman"/>
                <w:b/>
                <w:sz w:val="24"/>
                <w:szCs w:val="24"/>
              </w:rPr>
              <w:t>02</w:t>
            </w:r>
          </w:p>
        </w:tc>
        <w:tc>
          <w:tcPr>
            <w:tcW w:w="2124" w:type="dxa"/>
          </w:tcPr>
          <w:p w:rsidR="006533DF" w:rsidRDefault="000B4EDC" w:rsidP="001245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  <w:r w:rsidR="006533DF">
              <w:rPr>
                <w:rFonts w:ascii="Times New Roman" w:hAnsi="Times New Roman" w:cs="Times New Roman"/>
                <w:b/>
                <w:sz w:val="24"/>
                <w:szCs w:val="24"/>
              </w:rPr>
              <w:t>03</w:t>
            </w:r>
          </w:p>
        </w:tc>
        <w:tc>
          <w:tcPr>
            <w:tcW w:w="2124" w:type="dxa"/>
          </w:tcPr>
          <w:p w:rsidR="006533DF" w:rsidRDefault="000B4EDC" w:rsidP="001245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  <w:r w:rsidR="006533DF">
              <w:rPr>
                <w:rFonts w:ascii="Times New Roman" w:hAnsi="Times New Roman" w:cs="Times New Roman"/>
                <w:b/>
                <w:sz w:val="24"/>
                <w:szCs w:val="24"/>
              </w:rPr>
              <w:t>04</w:t>
            </w:r>
          </w:p>
        </w:tc>
      </w:tr>
      <w:tr w:rsidR="006533DF" w:rsidTr="008615D3">
        <w:tc>
          <w:tcPr>
            <w:tcW w:w="2124" w:type="dxa"/>
          </w:tcPr>
          <w:p w:rsidR="006533DF" w:rsidRDefault="006533DF" w:rsidP="001245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2124" w:type="dxa"/>
          </w:tcPr>
          <w:p w:rsidR="006533DF" w:rsidRDefault="00E24E0A" w:rsidP="001245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D</w:t>
            </w:r>
          </w:p>
        </w:tc>
        <w:tc>
          <w:tcPr>
            <w:tcW w:w="2124" w:type="dxa"/>
          </w:tcPr>
          <w:p w:rsidR="006533DF" w:rsidRDefault="00B50F76" w:rsidP="001245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D</w:t>
            </w:r>
          </w:p>
        </w:tc>
        <w:tc>
          <w:tcPr>
            <w:tcW w:w="2124" w:type="dxa"/>
          </w:tcPr>
          <w:p w:rsidR="006533DF" w:rsidRDefault="00E614AF" w:rsidP="001245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B</w:t>
            </w:r>
          </w:p>
        </w:tc>
        <w:tc>
          <w:tcPr>
            <w:tcW w:w="2124" w:type="dxa"/>
          </w:tcPr>
          <w:p w:rsidR="006533DF" w:rsidRDefault="00E614AF" w:rsidP="001245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C</w:t>
            </w:r>
          </w:p>
        </w:tc>
      </w:tr>
      <w:tr w:rsidR="006533DF" w:rsidTr="008615D3">
        <w:tc>
          <w:tcPr>
            <w:tcW w:w="2124" w:type="dxa"/>
          </w:tcPr>
          <w:p w:rsidR="006533DF" w:rsidRDefault="006533DF" w:rsidP="001245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2124" w:type="dxa"/>
          </w:tcPr>
          <w:p w:rsidR="006533DF" w:rsidRDefault="00E24E0A" w:rsidP="001245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B</w:t>
            </w:r>
          </w:p>
        </w:tc>
        <w:tc>
          <w:tcPr>
            <w:tcW w:w="2124" w:type="dxa"/>
          </w:tcPr>
          <w:p w:rsidR="006533DF" w:rsidRDefault="00B50F76" w:rsidP="001245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B</w:t>
            </w:r>
          </w:p>
        </w:tc>
        <w:tc>
          <w:tcPr>
            <w:tcW w:w="2124" w:type="dxa"/>
          </w:tcPr>
          <w:p w:rsidR="006533DF" w:rsidRDefault="00E614AF" w:rsidP="001245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C</w:t>
            </w:r>
          </w:p>
        </w:tc>
        <w:tc>
          <w:tcPr>
            <w:tcW w:w="2124" w:type="dxa"/>
          </w:tcPr>
          <w:p w:rsidR="006533DF" w:rsidRDefault="00E614AF" w:rsidP="001245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B</w:t>
            </w:r>
          </w:p>
        </w:tc>
      </w:tr>
      <w:tr w:rsidR="006533DF" w:rsidTr="008615D3">
        <w:tc>
          <w:tcPr>
            <w:tcW w:w="2124" w:type="dxa"/>
          </w:tcPr>
          <w:p w:rsidR="006533DF" w:rsidRDefault="006533DF" w:rsidP="001245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</w:p>
        </w:tc>
        <w:tc>
          <w:tcPr>
            <w:tcW w:w="2124" w:type="dxa"/>
          </w:tcPr>
          <w:p w:rsidR="006533DF" w:rsidRDefault="00E24E0A" w:rsidP="001245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C</w:t>
            </w:r>
          </w:p>
        </w:tc>
        <w:tc>
          <w:tcPr>
            <w:tcW w:w="2124" w:type="dxa"/>
          </w:tcPr>
          <w:p w:rsidR="006533DF" w:rsidRDefault="00B50F76" w:rsidP="001245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D</w:t>
            </w:r>
          </w:p>
        </w:tc>
        <w:tc>
          <w:tcPr>
            <w:tcW w:w="2124" w:type="dxa"/>
          </w:tcPr>
          <w:p w:rsidR="006533DF" w:rsidRDefault="00E614AF" w:rsidP="001245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A</w:t>
            </w:r>
          </w:p>
        </w:tc>
        <w:tc>
          <w:tcPr>
            <w:tcW w:w="2124" w:type="dxa"/>
          </w:tcPr>
          <w:p w:rsidR="006533DF" w:rsidRDefault="00E614AF" w:rsidP="001245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A</w:t>
            </w:r>
          </w:p>
        </w:tc>
      </w:tr>
      <w:tr w:rsidR="006533DF" w:rsidTr="008615D3">
        <w:tc>
          <w:tcPr>
            <w:tcW w:w="2124" w:type="dxa"/>
          </w:tcPr>
          <w:p w:rsidR="006533DF" w:rsidRDefault="006533DF" w:rsidP="001245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4</w:t>
            </w:r>
          </w:p>
        </w:tc>
        <w:tc>
          <w:tcPr>
            <w:tcW w:w="2124" w:type="dxa"/>
          </w:tcPr>
          <w:p w:rsidR="006533DF" w:rsidRDefault="00E24E0A" w:rsidP="00144FB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B</w:t>
            </w:r>
          </w:p>
        </w:tc>
        <w:tc>
          <w:tcPr>
            <w:tcW w:w="2124" w:type="dxa"/>
          </w:tcPr>
          <w:p w:rsidR="006533DF" w:rsidRDefault="00B50F76" w:rsidP="00144FB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B</w:t>
            </w:r>
          </w:p>
        </w:tc>
        <w:tc>
          <w:tcPr>
            <w:tcW w:w="2124" w:type="dxa"/>
          </w:tcPr>
          <w:p w:rsidR="006533DF" w:rsidRDefault="00E614AF" w:rsidP="00144FB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A</w:t>
            </w:r>
          </w:p>
        </w:tc>
        <w:tc>
          <w:tcPr>
            <w:tcW w:w="2124" w:type="dxa"/>
          </w:tcPr>
          <w:p w:rsidR="006533DF" w:rsidRDefault="00E614AF" w:rsidP="00144FB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B</w:t>
            </w:r>
          </w:p>
        </w:tc>
      </w:tr>
      <w:tr w:rsidR="006533DF" w:rsidTr="008615D3">
        <w:tc>
          <w:tcPr>
            <w:tcW w:w="2124" w:type="dxa"/>
          </w:tcPr>
          <w:p w:rsidR="006533DF" w:rsidRDefault="006533DF" w:rsidP="001245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5</w:t>
            </w:r>
          </w:p>
        </w:tc>
        <w:tc>
          <w:tcPr>
            <w:tcW w:w="2124" w:type="dxa"/>
          </w:tcPr>
          <w:p w:rsidR="006533DF" w:rsidRDefault="00E24E0A" w:rsidP="001245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A</w:t>
            </w:r>
          </w:p>
        </w:tc>
        <w:tc>
          <w:tcPr>
            <w:tcW w:w="2124" w:type="dxa"/>
          </w:tcPr>
          <w:p w:rsidR="006533DF" w:rsidRDefault="00B50F76" w:rsidP="001245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C</w:t>
            </w:r>
          </w:p>
        </w:tc>
        <w:tc>
          <w:tcPr>
            <w:tcW w:w="2124" w:type="dxa"/>
          </w:tcPr>
          <w:p w:rsidR="006533DF" w:rsidRDefault="00E614AF" w:rsidP="001245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C</w:t>
            </w:r>
          </w:p>
        </w:tc>
        <w:tc>
          <w:tcPr>
            <w:tcW w:w="2124" w:type="dxa"/>
          </w:tcPr>
          <w:p w:rsidR="006533DF" w:rsidRDefault="00E614AF" w:rsidP="001245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A</w:t>
            </w:r>
          </w:p>
        </w:tc>
      </w:tr>
      <w:tr w:rsidR="006533DF" w:rsidTr="008615D3">
        <w:tc>
          <w:tcPr>
            <w:tcW w:w="2124" w:type="dxa"/>
          </w:tcPr>
          <w:p w:rsidR="006533DF" w:rsidRDefault="006533DF" w:rsidP="001245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6</w:t>
            </w:r>
          </w:p>
        </w:tc>
        <w:tc>
          <w:tcPr>
            <w:tcW w:w="2124" w:type="dxa"/>
          </w:tcPr>
          <w:p w:rsidR="006533DF" w:rsidRDefault="00E24E0A" w:rsidP="001245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C</w:t>
            </w:r>
          </w:p>
        </w:tc>
        <w:tc>
          <w:tcPr>
            <w:tcW w:w="2124" w:type="dxa"/>
          </w:tcPr>
          <w:p w:rsidR="006533DF" w:rsidRDefault="00B50F76" w:rsidP="001245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C</w:t>
            </w:r>
          </w:p>
        </w:tc>
        <w:tc>
          <w:tcPr>
            <w:tcW w:w="2124" w:type="dxa"/>
          </w:tcPr>
          <w:p w:rsidR="006533DF" w:rsidRDefault="009D6754" w:rsidP="001245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A</w:t>
            </w:r>
          </w:p>
        </w:tc>
        <w:tc>
          <w:tcPr>
            <w:tcW w:w="2124" w:type="dxa"/>
          </w:tcPr>
          <w:p w:rsidR="006533DF" w:rsidRDefault="00E614AF" w:rsidP="001245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B</w:t>
            </w:r>
          </w:p>
        </w:tc>
      </w:tr>
      <w:tr w:rsidR="006533DF" w:rsidTr="008615D3">
        <w:tc>
          <w:tcPr>
            <w:tcW w:w="2124" w:type="dxa"/>
          </w:tcPr>
          <w:p w:rsidR="006533DF" w:rsidRDefault="006533DF" w:rsidP="001245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7</w:t>
            </w:r>
          </w:p>
        </w:tc>
        <w:tc>
          <w:tcPr>
            <w:tcW w:w="2124" w:type="dxa"/>
          </w:tcPr>
          <w:p w:rsidR="006533DF" w:rsidRDefault="00E24E0A" w:rsidP="001245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B</w:t>
            </w:r>
          </w:p>
        </w:tc>
        <w:tc>
          <w:tcPr>
            <w:tcW w:w="2124" w:type="dxa"/>
          </w:tcPr>
          <w:p w:rsidR="006533DF" w:rsidRDefault="00B50F76" w:rsidP="001245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D</w:t>
            </w:r>
          </w:p>
        </w:tc>
        <w:tc>
          <w:tcPr>
            <w:tcW w:w="2124" w:type="dxa"/>
          </w:tcPr>
          <w:p w:rsidR="006533DF" w:rsidRDefault="009D6754" w:rsidP="001245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C</w:t>
            </w:r>
          </w:p>
        </w:tc>
        <w:tc>
          <w:tcPr>
            <w:tcW w:w="2124" w:type="dxa"/>
          </w:tcPr>
          <w:p w:rsidR="006533DF" w:rsidRDefault="00E614AF" w:rsidP="001245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B</w:t>
            </w:r>
          </w:p>
        </w:tc>
      </w:tr>
      <w:tr w:rsidR="006533DF" w:rsidTr="008615D3">
        <w:tc>
          <w:tcPr>
            <w:tcW w:w="2124" w:type="dxa"/>
          </w:tcPr>
          <w:p w:rsidR="006533DF" w:rsidRDefault="006533DF" w:rsidP="001245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8</w:t>
            </w:r>
          </w:p>
        </w:tc>
        <w:tc>
          <w:tcPr>
            <w:tcW w:w="2124" w:type="dxa"/>
          </w:tcPr>
          <w:p w:rsidR="006533DF" w:rsidRDefault="00E24E0A" w:rsidP="001245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D</w:t>
            </w:r>
          </w:p>
        </w:tc>
        <w:tc>
          <w:tcPr>
            <w:tcW w:w="2124" w:type="dxa"/>
          </w:tcPr>
          <w:p w:rsidR="006533DF" w:rsidRDefault="00B50F76" w:rsidP="001245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A</w:t>
            </w:r>
          </w:p>
        </w:tc>
        <w:tc>
          <w:tcPr>
            <w:tcW w:w="2124" w:type="dxa"/>
          </w:tcPr>
          <w:p w:rsidR="006533DF" w:rsidRDefault="00E614AF" w:rsidP="001245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A</w:t>
            </w:r>
          </w:p>
        </w:tc>
        <w:tc>
          <w:tcPr>
            <w:tcW w:w="2124" w:type="dxa"/>
          </w:tcPr>
          <w:p w:rsidR="006533DF" w:rsidRDefault="00E614AF" w:rsidP="001245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D</w:t>
            </w:r>
          </w:p>
        </w:tc>
      </w:tr>
      <w:tr w:rsidR="006533DF" w:rsidTr="008615D3">
        <w:tc>
          <w:tcPr>
            <w:tcW w:w="2124" w:type="dxa"/>
          </w:tcPr>
          <w:p w:rsidR="006533DF" w:rsidRDefault="006533DF" w:rsidP="001245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9</w:t>
            </w:r>
          </w:p>
        </w:tc>
        <w:tc>
          <w:tcPr>
            <w:tcW w:w="2124" w:type="dxa"/>
          </w:tcPr>
          <w:p w:rsidR="006533DF" w:rsidRDefault="00E24E0A" w:rsidP="001245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C</w:t>
            </w:r>
          </w:p>
        </w:tc>
        <w:tc>
          <w:tcPr>
            <w:tcW w:w="2124" w:type="dxa"/>
          </w:tcPr>
          <w:p w:rsidR="006533DF" w:rsidRDefault="00B50F76" w:rsidP="001245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C</w:t>
            </w:r>
          </w:p>
        </w:tc>
        <w:tc>
          <w:tcPr>
            <w:tcW w:w="2124" w:type="dxa"/>
          </w:tcPr>
          <w:p w:rsidR="006533DF" w:rsidRDefault="00E614AF" w:rsidP="001245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A</w:t>
            </w:r>
          </w:p>
        </w:tc>
        <w:tc>
          <w:tcPr>
            <w:tcW w:w="2124" w:type="dxa"/>
          </w:tcPr>
          <w:p w:rsidR="006533DF" w:rsidRDefault="00E614AF" w:rsidP="001245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C</w:t>
            </w:r>
          </w:p>
        </w:tc>
      </w:tr>
      <w:tr w:rsidR="006533DF" w:rsidTr="008615D3">
        <w:tc>
          <w:tcPr>
            <w:tcW w:w="2124" w:type="dxa"/>
          </w:tcPr>
          <w:p w:rsidR="006533DF" w:rsidRDefault="006533DF" w:rsidP="001245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0</w:t>
            </w:r>
          </w:p>
        </w:tc>
        <w:tc>
          <w:tcPr>
            <w:tcW w:w="2124" w:type="dxa"/>
          </w:tcPr>
          <w:p w:rsidR="006533DF" w:rsidRDefault="00E24E0A" w:rsidP="001245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B</w:t>
            </w:r>
          </w:p>
        </w:tc>
        <w:tc>
          <w:tcPr>
            <w:tcW w:w="2124" w:type="dxa"/>
          </w:tcPr>
          <w:p w:rsidR="006533DF" w:rsidRDefault="00B50F76" w:rsidP="001245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A</w:t>
            </w:r>
          </w:p>
        </w:tc>
        <w:tc>
          <w:tcPr>
            <w:tcW w:w="2124" w:type="dxa"/>
          </w:tcPr>
          <w:p w:rsidR="006533DF" w:rsidRDefault="00E614AF" w:rsidP="001245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A</w:t>
            </w:r>
          </w:p>
        </w:tc>
        <w:tc>
          <w:tcPr>
            <w:tcW w:w="2124" w:type="dxa"/>
          </w:tcPr>
          <w:p w:rsidR="006533DF" w:rsidRDefault="00E614AF" w:rsidP="001245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B</w:t>
            </w:r>
          </w:p>
        </w:tc>
      </w:tr>
      <w:tr w:rsidR="006533DF" w:rsidTr="008615D3">
        <w:tc>
          <w:tcPr>
            <w:tcW w:w="2124" w:type="dxa"/>
          </w:tcPr>
          <w:p w:rsidR="006533DF" w:rsidRDefault="006533DF" w:rsidP="001245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1</w:t>
            </w:r>
          </w:p>
        </w:tc>
        <w:tc>
          <w:tcPr>
            <w:tcW w:w="2124" w:type="dxa"/>
          </w:tcPr>
          <w:p w:rsidR="006533DF" w:rsidRDefault="00E24E0A" w:rsidP="001245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C</w:t>
            </w:r>
          </w:p>
        </w:tc>
        <w:tc>
          <w:tcPr>
            <w:tcW w:w="2124" w:type="dxa"/>
          </w:tcPr>
          <w:p w:rsidR="006533DF" w:rsidRDefault="00B50F76" w:rsidP="001245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A</w:t>
            </w:r>
          </w:p>
        </w:tc>
        <w:tc>
          <w:tcPr>
            <w:tcW w:w="2124" w:type="dxa"/>
          </w:tcPr>
          <w:p w:rsidR="006533DF" w:rsidRDefault="00E614AF" w:rsidP="001245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B</w:t>
            </w:r>
          </w:p>
        </w:tc>
        <w:tc>
          <w:tcPr>
            <w:tcW w:w="2124" w:type="dxa"/>
          </w:tcPr>
          <w:p w:rsidR="006533DF" w:rsidRDefault="00E614AF" w:rsidP="001245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D</w:t>
            </w:r>
          </w:p>
        </w:tc>
      </w:tr>
      <w:tr w:rsidR="006533DF" w:rsidTr="008615D3">
        <w:tc>
          <w:tcPr>
            <w:tcW w:w="2124" w:type="dxa"/>
          </w:tcPr>
          <w:p w:rsidR="006533DF" w:rsidRDefault="006533DF" w:rsidP="001245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2</w:t>
            </w:r>
          </w:p>
        </w:tc>
        <w:tc>
          <w:tcPr>
            <w:tcW w:w="2124" w:type="dxa"/>
          </w:tcPr>
          <w:p w:rsidR="006533DF" w:rsidRDefault="00E24E0A" w:rsidP="001245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B</w:t>
            </w:r>
          </w:p>
        </w:tc>
        <w:tc>
          <w:tcPr>
            <w:tcW w:w="2124" w:type="dxa"/>
          </w:tcPr>
          <w:p w:rsidR="006533DF" w:rsidRDefault="00B50F76" w:rsidP="001245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A</w:t>
            </w:r>
          </w:p>
        </w:tc>
        <w:tc>
          <w:tcPr>
            <w:tcW w:w="2124" w:type="dxa"/>
          </w:tcPr>
          <w:p w:rsidR="006533DF" w:rsidRDefault="00E614AF" w:rsidP="001245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B</w:t>
            </w:r>
          </w:p>
        </w:tc>
        <w:tc>
          <w:tcPr>
            <w:tcW w:w="2124" w:type="dxa"/>
          </w:tcPr>
          <w:p w:rsidR="006533DF" w:rsidRDefault="00E614AF" w:rsidP="001245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D</w:t>
            </w:r>
          </w:p>
        </w:tc>
      </w:tr>
      <w:tr w:rsidR="006533DF" w:rsidTr="008615D3">
        <w:tc>
          <w:tcPr>
            <w:tcW w:w="2124" w:type="dxa"/>
          </w:tcPr>
          <w:p w:rsidR="006533DF" w:rsidRDefault="008615D3" w:rsidP="001245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2124" w:type="dxa"/>
          </w:tcPr>
          <w:p w:rsidR="006533DF" w:rsidRDefault="00E24E0A" w:rsidP="001245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FTFT</w:t>
            </w:r>
          </w:p>
        </w:tc>
        <w:tc>
          <w:tcPr>
            <w:tcW w:w="2124" w:type="dxa"/>
          </w:tcPr>
          <w:p w:rsidR="006533DF" w:rsidRDefault="00B50F76" w:rsidP="001245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TTFT</w:t>
            </w:r>
          </w:p>
        </w:tc>
        <w:tc>
          <w:tcPr>
            <w:tcW w:w="2124" w:type="dxa"/>
          </w:tcPr>
          <w:p w:rsidR="006533DF" w:rsidRDefault="00E614AF" w:rsidP="001245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FTFT</w:t>
            </w:r>
          </w:p>
        </w:tc>
        <w:tc>
          <w:tcPr>
            <w:tcW w:w="2124" w:type="dxa"/>
          </w:tcPr>
          <w:p w:rsidR="006533DF" w:rsidRDefault="00E614AF" w:rsidP="001245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TTFT</w:t>
            </w:r>
          </w:p>
        </w:tc>
      </w:tr>
      <w:tr w:rsidR="006533DF" w:rsidTr="008615D3">
        <w:tc>
          <w:tcPr>
            <w:tcW w:w="2124" w:type="dxa"/>
          </w:tcPr>
          <w:p w:rsidR="006533DF" w:rsidRDefault="008615D3" w:rsidP="001245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2124" w:type="dxa"/>
          </w:tcPr>
          <w:p w:rsidR="006533DF" w:rsidRDefault="00E24E0A" w:rsidP="001245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TFTT</w:t>
            </w:r>
          </w:p>
        </w:tc>
        <w:tc>
          <w:tcPr>
            <w:tcW w:w="2124" w:type="dxa"/>
          </w:tcPr>
          <w:p w:rsidR="006533DF" w:rsidRDefault="00B50F76" w:rsidP="001245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FFTT</w:t>
            </w:r>
          </w:p>
        </w:tc>
        <w:tc>
          <w:tcPr>
            <w:tcW w:w="2124" w:type="dxa"/>
          </w:tcPr>
          <w:p w:rsidR="006533DF" w:rsidRDefault="00E614AF" w:rsidP="001245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TFTT</w:t>
            </w:r>
          </w:p>
        </w:tc>
        <w:tc>
          <w:tcPr>
            <w:tcW w:w="2124" w:type="dxa"/>
          </w:tcPr>
          <w:p w:rsidR="006533DF" w:rsidRDefault="00E614AF" w:rsidP="001245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FFTT</w:t>
            </w:r>
          </w:p>
        </w:tc>
      </w:tr>
      <w:tr w:rsidR="006533DF" w:rsidTr="008615D3">
        <w:tc>
          <w:tcPr>
            <w:tcW w:w="2124" w:type="dxa"/>
          </w:tcPr>
          <w:p w:rsidR="006533DF" w:rsidRDefault="008615D3" w:rsidP="001245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2124" w:type="dxa"/>
          </w:tcPr>
          <w:p w:rsidR="006533DF" w:rsidRDefault="00E24E0A" w:rsidP="001245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2124" w:type="dxa"/>
          </w:tcPr>
          <w:p w:rsidR="006533DF" w:rsidRDefault="00B50F76" w:rsidP="001245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2124" w:type="dxa"/>
          </w:tcPr>
          <w:p w:rsidR="006533DF" w:rsidRDefault="00E614AF" w:rsidP="001245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2124" w:type="dxa"/>
          </w:tcPr>
          <w:p w:rsidR="006533DF" w:rsidRDefault="00E614AF" w:rsidP="001245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</w:tr>
      <w:tr w:rsidR="006533DF" w:rsidTr="008615D3">
        <w:tc>
          <w:tcPr>
            <w:tcW w:w="2124" w:type="dxa"/>
          </w:tcPr>
          <w:p w:rsidR="006533DF" w:rsidRDefault="008615D3" w:rsidP="001245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2124" w:type="dxa"/>
          </w:tcPr>
          <w:p w:rsidR="006533DF" w:rsidRDefault="00E24E0A" w:rsidP="001245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2124" w:type="dxa"/>
          </w:tcPr>
          <w:p w:rsidR="006533DF" w:rsidRDefault="00B50F76" w:rsidP="001245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2124" w:type="dxa"/>
          </w:tcPr>
          <w:p w:rsidR="006533DF" w:rsidRDefault="00E614AF" w:rsidP="001245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2124" w:type="dxa"/>
          </w:tcPr>
          <w:p w:rsidR="006533DF" w:rsidRDefault="00E614AF" w:rsidP="001245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</w:tr>
      <w:tr w:rsidR="006533DF" w:rsidTr="008615D3">
        <w:tc>
          <w:tcPr>
            <w:tcW w:w="2124" w:type="dxa"/>
          </w:tcPr>
          <w:p w:rsidR="006533DF" w:rsidRDefault="008615D3" w:rsidP="001245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</w:p>
        </w:tc>
        <w:tc>
          <w:tcPr>
            <w:tcW w:w="2124" w:type="dxa"/>
          </w:tcPr>
          <w:p w:rsidR="006533DF" w:rsidRDefault="00E24E0A" w:rsidP="001245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0,2</w:t>
            </w:r>
          </w:p>
        </w:tc>
        <w:tc>
          <w:tcPr>
            <w:tcW w:w="2124" w:type="dxa"/>
          </w:tcPr>
          <w:p w:rsidR="006533DF" w:rsidRDefault="00B50F76" w:rsidP="001245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0,2</w:t>
            </w:r>
          </w:p>
        </w:tc>
        <w:tc>
          <w:tcPr>
            <w:tcW w:w="2124" w:type="dxa"/>
          </w:tcPr>
          <w:p w:rsidR="006533DF" w:rsidRDefault="00E614AF" w:rsidP="001245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0,2</w:t>
            </w:r>
          </w:p>
        </w:tc>
        <w:tc>
          <w:tcPr>
            <w:tcW w:w="2124" w:type="dxa"/>
          </w:tcPr>
          <w:p w:rsidR="006533DF" w:rsidRDefault="00E614AF" w:rsidP="001245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0,2</w:t>
            </w:r>
          </w:p>
        </w:tc>
      </w:tr>
      <w:tr w:rsidR="006533DF" w:rsidTr="008615D3">
        <w:tc>
          <w:tcPr>
            <w:tcW w:w="2124" w:type="dxa"/>
          </w:tcPr>
          <w:p w:rsidR="006533DF" w:rsidRDefault="008615D3" w:rsidP="001245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4</w:t>
            </w:r>
          </w:p>
        </w:tc>
        <w:tc>
          <w:tcPr>
            <w:tcW w:w="2124" w:type="dxa"/>
          </w:tcPr>
          <w:p w:rsidR="006533DF" w:rsidRDefault="00E24E0A" w:rsidP="001245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5</w:t>
            </w:r>
          </w:p>
        </w:tc>
        <w:tc>
          <w:tcPr>
            <w:tcW w:w="2124" w:type="dxa"/>
          </w:tcPr>
          <w:p w:rsidR="006533DF" w:rsidRDefault="00B50F76" w:rsidP="001245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5</w:t>
            </w:r>
          </w:p>
        </w:tc>
        <w:tc>
          <w:tcPr>
            <w:tcW w:w="2124" w:type="dxa"/>
          </w:tcPr>
          <w:p w:rsidR="006533DF" w:rsidRDefault="00E614AF" w:rsidP="001245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5</w:t>
            </w:r>
          </w:p>
        </w:tc>
        <w:tc>
          <w:tcPr>
            <w:tcW w:w="2124" w:type="dxa"/>
          </w:tcPr>
          <w:p w:rsidR="006533DF" w:rsidRDefault="00E614AF" w:rsidP="001245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5</w:t>
            </w:r>
          </w:p>
        </w:tc>
      </w:tr>
    </w:tbl>
    <w:p w:rsidR="00B3310C" w:rsidRDefault="00B3310C" w:rsidP="00B3310C">
      <w:pPr>
        <w:ind w:left="170"/>
        <w:rPr>
          <w:rFonts w:ascii="Times New Roman" w:hAnsi="Times New Roman" w:cs="Times New Roman"/>
          <w:b/>
          <w:sz w:val="24"/>
          <w:szCs w:val="24"/>
        </w:rPr>
      </w:pPr>
    </w:p>
    <w:p w:rsidR="0005640F" w:rsidRDefault="0005640F" w:rsidP="00B3310C">
      <w:pPr>
        <w:ind w:left="170"/>
        <w:rPr>
          <w:rFonts w:ascii="Times New Roman" w:hAnsi="Times New Roman" w:cs="Times New Roman"/>
          <w:b/>
          <w:sz w:val="24"/>
          <w:szCs w:val="24"/>
        </w:rPr>
      </w:pPr>
      <w:r w:rsidRPr="00713726">
        <w:rPr>
          <w:rFonts w:ascii="Times New Roman" w:hAnsi="Times New Roman" w:cs="Times New Roman"/>
          <w:b/>
          <w:sz w:val="24"/>
          <w:szCs w:val="24"/>
          <w:highlight w:val="yellow"/>
        </w:rPr>
        <w:t>Biểu điểm :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05640F" w:rsidRDefault="0005640F" w:rsidP="00B3310C">
      <w:pPr>
        <w:ind w:left="17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PHẦN I: ( 3 điểm- 12 câu ) mỗi câu 0,25đ.</w:t>
      </w:r>
    </w:p>
    <w:p w:rsidR="0005640F" w:rsidRDefault="0005640F" w:rsidP="00B3310C">
      <w:pPr>
        <w:ind w:left="17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PHẦN II: ( 2 điểm- 2 câu)</w:t>
      </w:r>
    </w:p>
    <w:p w:rsidR="0005640F" w:rsidRDefault="0005640F" w:rsidP="00B3310C">
      <w:pPr>
        <w:ind w:left="17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    Câu 1,2  : Đúng 1 phương án: 0,1đ</w:t>
      </w:r>
    </w:p>
    <w:p w:rsidR="0005640F" w:rsidRDefault="0005640F" w:rsidP="00B3310C">
      <w:pPr>
        <w:ind w:left="17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                      Đúng 2 phương án : 0,25đ</w:t>
      </w:r>
    </w:p>
    <w:p w:rsidR="0005640F" w:rsidRDefault="0005640F" w:rsidP="00B3310C">
      <w:pPr>
        <w:ind w:left="17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                     Đúng 3 phương án : 0,</w:t>
      </w:r>
      <w:r>
        <w:rPr>
          <w:rFonts w:ascii="Times New Roman" w:hAnsi="Times New Roman" w:cs="Times New Roman"/>
          <w:b/>
          <w:sz w:val="24"/>
          <w:szCs w:val="24"/>
        </w:rPr>
        <w:t>5đ</w:t>
      </w:r>
    </w:p>
    <w:p w:rsidR="0005640F" w:rsidRDefault="0005640F" w:rsidP="00B3310C">
      <w:pPr>
        <w:ind w:left="17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                     Đúng cả 4 phương án : 1</w:t>
      </w:r>
      <w:r>
        <w:rPr>
          <w:rFonts w:ascii="Times New Roman" w:hAnsi="Times New Roman" w:cs="Times New Roman"/>
          <w:b/>
          <w:sz w:val="24"/>
          <w:szCs w:val="24"/>
        </w:rPr>
        <w:t>đ</w:t>
      </w:r>
    </w:p>
    <w:p w:rsidR="0005640F" w:rsidRDefault="0005640F" w:rsidP="00B3310C">
      <w:pPr>
        <w:ind w:left="17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PHẦN III: (2 điểm - 4 câu ) : mỗi câu là 0,5 đ</w:t>
      </w:r>
    </w:p>
    <w:p w:rsidR="0005640F" w:rsidRDefault="0005640F" w:rsidP="00B3310C">
      <w:pPr>
        <w:ind w:left="170"/>
        <w:rPr>
          <w:rFonts w:ascii="Times New Roman" w:hAnsi="Times New Roman" w:cs="Times New Roman"/>
          <w:b/>
          <w:sz w:val="24"/>
          <w:szCs w:val="24"/>
        </w:rPr>
      </w:pPr>
    </w:p>
    <w:p w:rsidR="0005640F" w:rsidRDefault="0005640F" w:rsidP="00B3310C">
      <w:pPr>
        <w:ind w:left="170"/>
        <w:rPr>
          <w:rFonts w:ascii="Times New Roman" w:hAnsi="Times New Roman" w:cs="Times New Roman"/>
          <w:b/>
          <w:sz w:val="24"/>
          <w:szCs w:val="24"/>
        </w:rPr>
      </w:pPr>
    </w:p>
    <w:p w:rsidR="0005640F" w:rsidRDefault="0005640F" w:rsidP="00B3310C">
      <w:pPr>
        <w:ind w:left="170"/>
        <w:rPr>
          <w:rFonts w:ascii="Times New Roman" w:hAnsi="Times New Roman" w:cs="Times New Roman"/>
          <w:b/>
          <w:sz w:val="24"/>
          <w:szCs w:val="24"/>
        </w:rPr>
      </w:pPr>
    </w:p>
    <w:p w:rsidR="0005640F" w:rsidRDefault="0005640F" w:rsidP="00B3310C">
      <w:pPr>
        <w:ind w:left="170"/>
        <w:rPr>
          <w:rFonts w:ascii="Times New Roman" w:hAnsi="Times New Roman" w:cs="Times New Roman"/>
          <w:b/>
          <w:sz w:val="24"/>
          <w:szCs w:val="24"/>
        </w:rPr>
      </w:pPr>
    </w:p>
    <w:p w:rsidR="00713726" w:rsidRDefault="00713726" w:rsidP="00B3310C">
      <w:pPr>
        <w:ind w:left="170"/>
        <w:rPr>
          <w:rFonts w:ascii="Times New Roman" w:hAnsi="Times New Roman" w:cs="Times New Roman"/>
          <w:b/>
          <w:sz w:val="24"/>
          <w:szCs w:val="24"/>
        </w:rPr>
      </w:pPr>
    </w:p>
    <w:p w:rsidR="00713726" w:rsidRDefault="00713726" w:rsidP="00B3310C">
      <w:pPr>
        <w:ind w:left="170"/>
        <w:rPr>
          <w:rFonts w:ascii="Times New Roman" w:hAnsi="Times New Roman" w:cs="Times New Roman"/>
          <w:b/>
          <w:sz w:val="24"/>
          <w:szCs w:val="24"/>
        </w:rPr>
      </w:pPr>
      <w:bookmarkStart w:id="0" w:name="_GoBack"/>
      <w:bookmarkEnd w:id="0"/>
    </w:p>
    <w:p w:rsidR="00307D30" w:rsidRDefault="00307D30" w:rsidP="00307D30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>PHẦN IV. TỰ LUẬN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29"/>
        <w:gridCol w:w="8364"/>
        <w:gridCol w:w="1275"/>
      </w:tblGrid>
      <w:tr w:rsidR="00307D30" w:rsidRPr="00C7588B" w:rsidTr="0012451B">
        <w:tc>
          <w:tcPr>
            <w:tcW w:w="1129" w:type="dxa"/>
            <w:shd w:val="clear" w:color="auto" w:fill="auto"/>
            <w:vAlign w:val="center"/>
          </w:tcPr>
          <w:p w:rsidR="00307D30" w:rsidRPr="00C7588B" w:rsidRDefault="00307D30" w:rsidP="0012451B">
            <w:pPr>
              <w:tabs>
                <w:tab w:val="left" w:leader="dot" w:pos="6237"/>
                <w:tab w:val="left" w:leader="dot" w:pos="9071"/>
              </w:tabs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  <w:t>Bài 1</w:t>
            </w:r>
          </w:p>
          <w:p w:rsidR="00307D30" w:rsidRPr="00C7588B" w:rsidRDefault="00307D30" w:rsidP="0012451B">
            <w:pPr>
              <w:tabs>
                <w:tab w:val="left" w:leader="dot" w:pos="6237"/>
                <w:tab w:val="left" w:leader="dot" w:pos="9071"/>
              </w:tabs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C7588B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  <w:t>(1 điểm)</w:t>
            </w:r>
          </w:p>
        </w:tc>
        <w:tc>
          <w:tcPr>
            <w:tcW w:w="8364" w:type="dxa"/>
            <w:shd w:val="clear" w:color="auto" w:fill="auto"/>
            <w:vAlign w:val="center"/>
          </w:tcPr>
          <w:p w:rsidR="00307D30" w:rsidRPr="00C7588B" w:rsidRDefault="00307D30" w:rsidP="0012451B">
            <w:pPr>
              <w:tabs>
                <w:tab w:val="left" w:leader="dot" w:pos="6237"/>
                <w:tab w:val="left" w:leader="dot" w:pos="9071"/>
              </w:tabs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C7588B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  <w:t>Lời giải</w:t>
            </w:r>
          </w:p>
        </w:tc>
        <w:tc>
          <w:tcPr>
            <w:tcW w:w="1275" w:type="dxa"/>
            <w:shd w:val="clear" w:color="auto" w:fill="auto"/>
            <w:vAlign w:val="center"/>
          </w:tcPr>
          <w:p w:rsidR="00307D30" w:rsidRPr="00C7588B" w:rsidRDefault="00307D30" w:rsidP="0012451B">
            <w:pPr>
              <w:tabs>
                <w:tab w:val="left" w:leader="dot" w:pos="6237"/>
                <w:tab w:val="left" w:leader="dot" w:pos="9071"/>
              </w:tabs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C7588B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  <w:t>Điểm</w:t>
            </w:r>
          </w:p>
        </w:tc>
      </w:tr>
      <w:tr w:rsidR="00307D30" w:rsidRPr="00C7588B" w:rsidTr="0012451B">
        <w:tc>
          <w:tcPr>
            <w:tcW w:w="1129" w:type="dxa"/>
            <w:shd w:val="clear" w:color="auto" w:fill="auto"/>
            <w:vAlign w:val="center"/>
          </w:tcPr>
          <w:p w:rsidR="00307D30" w:rsidRPr="00C7588B" w:rsidRDefault="00307D30" w:rsidP="0012451B">
            <w:pPr>
              <w:tabs>
                <w:tab w:val="left" w:leader="dot" w:pos="6237"/>
                <w:tab w:val="left" w:leader="dot" w:pos="9071"/>
              </w:tabs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8364" w:type="dxa"/>
            <w:shd w:val="clear" w:color="auto" w:fill="auto"/>
          </w:tcPr>
          <w:p w:rsidR="00FD5264" w:rsidRPr="00FD5264" w:rsidRDefault="00FD5264" w:rsidP="00FD5264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spacing w:before="20" w:after="20" w:line="276" w:lineRule="auto"/>
              <w:rPr>
                <w:rFonts w:ascii="Times New Roman" w:eastAsia="Times New Roman" w:hAnsi="Times New Roman" w:cs="Times New Roman"/>
                <w:iCs/>
                <w:sz w:val="28"/>
                <w:szCs w:val="28"/>
              </w:rPr>
            </w:pPr>
            <w:r w:rsidRPr="00FD5264">
              <w:rPr>
                <w:rFonts w:ascii="Times New Roman" w:eastAsia="Times New Roman" w:hAnsi="Times New Roman" w:cs="Times New Roman"/>
                <w:b/>
                <w:iCs/>
                <w:sz w:val="28"/>
                <w:szCs w:val="28"/>
              </w:rPr>
              <w:t xml:space="preserve">a) </w:t>
            </w:r>
            <w:r w:rsidRPr="00FD5264">
              <w:rPr>
                <w:rFonts w:ascii="Times New Roman" w:eastAsia="Times New Roman" w:hAnsi="Times New Roman" w:cs="Times New Roman"/>
                <w:iCs/>
                <w:noProof/>
                <w:position w:val="-14"/>
                <w:sz w:val="28"/>
                <w:szCs w:val="28"/>
              </w:rPr>
              <w:object w:dxaOrig="5560" w:dyaOrig="4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alt="" style="width:280.5pt;height:19.5pt;mso-width-percent:0;mso-height-percent:0;mso-width-percent:0;mso-height-percent:0" o:ole="">
                  <v:imagedata r:id="rId4" o:title=""/>
                </v:shape>
                <o:OLEObject Type="Embed" ProgID="Equation.DSMT4" ShapeID="_x0000_i1025" DrawAspect="Content" ObjectID="_1803990752" r:id="rId5"/>
              </w:object>
            </w:r>
          </w:p>
          <w:p w:rsidR="00FD5264" w:rsidRPr="00FD5264" w:rsidRDefault="00FD5264" w:rsidP="00FD5264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before="20" w:after="20" w:line="276" w:lineRule="auto"/>
              <w:rPr>
                <w:rFonts w:ascii="Times New Roman" w:hAnsi="Times New Roman" w:cs="Times New Roman"/>
                <w:b/>
                <w:iCs/>
                <w:sz w:val="28"/>
                <w:szCs w:val="28"/>
              </w:rPr>
            </w:pPr>
            <w:r w:rsidRPr="00FD5264">
              <w:rPr>
                <w:rFonts w:ascii="Times New Roman" w:hAnsi="Times New Roman" w:cs="Times New Roman"/>
                <w:b/>
                <w:iCs/>
                <w:sz w:val="28"/>
                <w:szCs w:val="28"/>
              </w:rPr>
              <w:t xml:space="preserve">b) </w:t>
            </w:r>
            <w:r w:rsidRPr="00FD5264">
              <w:rPr>
                <w:rFonts w:ascii="Times New Roman" w:hAnsi="Times New Roman" w:cs="Times New Roman"/>
                <w:iCs/>
                <w:sz w:val="28"/>
                <w:szCs w:val="28"/>
              </w:rPr>
              <w:t xml:space="preserve">Từ thông gửi qua khung dây giảm nên </w:t>
            </w:r>
            <w:r w:rsidRPr="00FD5264">
              <w:rPr>
                <w:rFonts w:ascii="Times New Roman" w:hAnsi="Times New Roman" w:cs="Times New Roman"/>
                <w:iCs/>
                <w:noProof/>
                <w:position w:val="-12"/>
                <w:sz w:val="28"/>
                <w:szCs w:val="28"/>
              </w:rPr>
              <w:object w:dxaOrig="880" w:dyaOrig="400">
                <v:shape id="_x0000_i1026" type="#_x0000_t75" alt="" style="width:44.25pt;height:21.75pt;mso-width-percent:0;mso-height-percent:0;mso-width-percent:0;mso-height-percent:0" o:ole="">
                  <v:imagedata r:id="rId6" o:title=""/>
                </v:shape>
                <o:OLEObject Type="Embed" ProgID="Equation.DSMT4" ShapeID="_x0000_i1026" DrawAspect="Content" ObjectID="_1803990753" r:id="rId7"/>
              </w:object>
            </w:r>
            <w:r w:rsidRPr="00FD5264">
              <w:rPr>
                <w:rFonts w:ascii="Times New Roman" w:hAnsi="Times New Roman" w:cs="Times New Roman"/>
                <w:iCs/>
                <w:sz w:val="28"/>
                <w:szCs w:val="28"/>
              </w:rPr>
              <w:t xml:space="preserve">, theo quy tắc nắm tay phải dòng điện cảm ứng trong khung dây có chiều cùng chiều kim đồng hồ. </w:t>
            </w:r>
          </w:p>
          <w:p w:rsidR="00307D30" w:rsidRPr="00FD5264" w:rsidRDefault="00307D30" w:rsidP="0012451B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275" w:type="dxa"/>
            <w:shd w:val="clear" w:color="auto" w:fill="auto"/>
          </w:tcPr>
          <w:p w:rsidR="00307D30" w:rsidRDefault="00307D30" w:rsidP="0012451B">
            <w:pPr>
              <w:tabs>
                <w:tab w:val="left" w:leader="dot" w:pos="6237"/>
                <w:tab w:val="left" w:leader="dot" w:pos="9071"/>
              </w:tabs>
              <w:spacing w:after="0" w:line="276" w:lineRule="auto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  <w:t xml:space="preserve"> 0,5đ</w:t>
            </w:r>
          </w:p>
          <w:p w:rsidR="00307D30" w:rsidRDefault="00307D30" w:rsidP="0012451B">
            <w:pPr>
              <w:tabs>
                <w:tab w:val="left" w:leader="dot" w:pos="6237"/>
                <w:tab w:val="left" w:leader="dot" w:pos="9071"/>
              </w:tabs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</w:pPr>
          </w:p>
          <w:p w:rsidR="00307D30" w:rsidRDefault="00307D30" w:rsidP="0012451B">
            <w:pPr>
              <w:tabs>
                <w:tab w:val="left" w:leader="dot" w:pos="6237"/>
                <w:tab w:val="left" w:leader="dot" w:pos="9071"/>
              </w:tabs>
              <w:spacing w:after="0" w:line="276" w:lineRule="auto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  <w:t xml:space="preserve">  </w:t>
            </w:r>
            <w:r w:rsidR="00FD5264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  <w:t>0,</w:t>
            </w:r>
            <w:r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  <w:t>5đ</w:t>
            </w:r>
          </w:p>
          <w:p w:rsidR="00307D30" w:rsidRDefault="00307D30" w:rsidP="0012451B">
            <w:pPr>
              <w:tabs>
                <w:tab w:val="left" w:leader="dot" w:pos="6237"/>
                <w:tab w:val="left" w:leader="dot" w:pos="9071"/>
              </w:tabs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</w:pPr>
          </w:p>
          <w:p w:rsidR="00307D30" w:rsidRDefault="00307D30" w:rsidP="0012451B">
            <w:pPr>
              <w:tabs>
                <w:tab w:val="left" w:leader="dot" w:pos="6237"/>
                <w:tab w:val="left" w:leader="dot" w:pos="9071"/>
              </w:tabs>
              <w:spacing w:after="0" w:line="276" w:lineRule="auto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  <w:t xml:space="preserve">   </w:t>
            </w:r>
          </w:p>
          <w:p w:rsidR="00307D30" w:rsidRDefault="00307D30" w:rsidP="0012451B">
            <w:pPr>
              <w:tabs>
                <w:tab w:val="left" w:leader="dot" w:pos="6237"/>
                <w:tab w:val="left" w:leader="dot" w:pos="9071"/>
              </w:tabs>
              <w:spacing w:after="0" w:line="276" w:lineRule="auto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</w:pPr>
          </w:p>
          <w:p w:rsidR="00307D30" w:rsidRDefault="00307D30" w:rsidP="0012451B">
            <w:pPr>
              <w:tabs>
                <w:tab w:val="left" w:leader="dot" w:pos="6237"/>
                <w:tab w:val="left" w:leader="dot" w:pos="9071"/>
              </w:tabs>
              <w:spacing w:after="0" w:line="276" w:lineRule="auto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</w:pPr>
          </w:p>
          <w:p w:rsidR="00307D30" w:rsidRPr="00C7588B" w:rsidRDefault="00307D30" w:rsidP="0012451B">
            <w:pPr>
              <w:tabs>
                <w:tab w:val="left" w:leader="dot" w:pos="6237"/>
                <w:tab w:val="left" w:leader="dot" w:pos="9071"/>
              </w:tabs>
              <w:spacing w:after="0" w:line="276" w:lineRule="auto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  <w:t xml:space="preserve"> </w:t>
            </w:r>
          </w:p>
          <w:p w:rsidR="00307D30" w:rsidRPr="00C7588B" w:rsidRDefault="00307D30" w:rsidP="0012451B">
            <w:pPr>
              <w:tabs>
                <w:tab w:val="left" w:leader="dot" w:pos="6237"/>
                <w:tab w:val="left" w:leader="dot" w:pos="9071"/>
              </w:tabs>
              <w:spacing w:after="0" w:line="276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307D30" w:rsidRPr="00C7588B" w:rsidTr="0012451B">
        <w:tc>
          <w:tcPr>
            <w:tcW w:w="1129" w:type="dxa"/>
            <w:shd w:val="clear" w:color="auto" w:fill="auto"/>
            <w:vAlign w:val="center"/>
          </w:tcPr>
          <w:p w:rsidR="00307D30" w:rsidRPr="00C7588B" w:rsidRDefault="00307D30" w:rsidP="0012451B">
            <w:pPr>
              <w:tabs>
                <w:tab w:val="left" w:leader="dot" w:pos="6237"/>
                <w:tab w:val="left" w:leader="dot" w:pos="9071"/>
              </w:tabs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  <w:t>Bài 2</w:t>
            </w:r>
          </w:p>
          <w:p w:rsidR="00307D30" w:rsidRPr="00C7588B" w:rsidRDefault="00307D30" w:rsidP="0012451B">
            <w:pPr>
              <w:tabs>
                <w:tab w:val="left" w:leader="dot" w:pos="6237"/>
                <w:tab w:val="left" w:leader="dot" w:pos="9071"/>
              </w:tabs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C7588B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  <w:t>(1 điểm)</w:t>
            </w:r>
          </w:p>
        </w:tc>
        <w:tc>
          <w:tcPr>
            <w:tcW w:w="8364" w:type="dxa"/>
            <w:shd w:val="clear" w:color="auto" w:fill="auto"/>
            <w:vAlign w:val="center"/>
          </w:tcPr>
          <w:p w:rsidR="00307D30" w:rsidRPr="00C7588B" w:rsidRDefault="00307D30" w:rsidP="0012451B">
            <w:pPr>
              <w:tabs>
                <w:tab w:val="left" w:leader="dot" w:pos="6237"/>
                <w:tab w:val="left" w:leader="dot" w:pos="9071"/>
              </w:tabs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C7588B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  <w:t>Lời giải</w:t>
            </w:r>
          </w:p>
        </w:tc>
        <w:tc>
          <w:tcPr>
            <w:tcW w:w="1275" w:type="dxa"/>
            <w:shd w:val="clear" w:color="auto" w:fill="auto"/>
            <w:vAlign w:val="center"/>
          </w:tcPr>
          <w:p w:rsidR="00307D30" w:rsidRPr="00C7588B" w:rsidRDefault="00307D30" w:rsidP="0012451B">
            <w:pPr>
              <w:tabs>
                <w:tab w:val="left" w:leader="dot" w:pos="6237"/>
                <w:tab w:val="left" w:leader="dot" w:pos="9071"/>
              </w:tabs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C7588B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  <w:t>Điểm</w:t>
            </w:r>
          </w:p>
        </w:tc>
      </w:tr>
      <w:tr w:rsidR="00307D30" w:rsidRPr="00C7588B" w:rsidTr="0012451B">
        <w:tc>
          <w:tcPr>
            <w:tcW w:w="1129" w:type="dxa"/>
            <w:shd w:val="clear" w:color="auto" w:fill="auto"/>
            <w:vAlign w:val="center"/>
          </w:tcPr>
          <w:p w:rsidR="00307D30" w:rsidRPr="00C7588B" w:rsidRDefault="00307D30" w:rsidP="0012451B">
            <w:pPr>
              <w:tabs>
                <w:tab w:val="left" w:leader="dot" w:pos="6237"/>
                <w:tab w:val="left" w:leader="dot" w:pos="9071"/>
              </w:tabs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8364" w:type="dxa"/>
            <w:shd w:val="clear" w:color="auto" w:fill="auto"/>
          </w:tcPr>
          <w:p w:rsidR="00E332CC" w:rsidRPr="00E02C18" w:rsidRDefault="00E332CC" w:rsidP="00E332CC">
            <w:pPr>
              <w:widowControl w:val="0"/>
              <w:tabs>
                <w:tab w:val="left" w:pos="283"/>
                <w:tab w:val="left" w:pos="2835"/>
                <w:tab w:val="left" w:pos="5386"/>
                <w:tab w:val="left" w:pos="7937"/>
              </w:tabs>
              <w:spacing w:before="20" w:after="20" w:line="240" w:lineRule="auto"/>
              <w:rPr>
                <w:rFonts w:ascii="Times New Roman" w:eastAsia="Times New Roman" w:hAnsi="Times New Roman" w:cs="Times New Roman"/>
                <w:iCs/>
                <w:sz w:val="28"/>
                <w:szCs w:val="28"/>
              </w:rPr>
            </w:pPr>
            <w:r w:rsidRPr="00E02C18"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</w:rPr>
              <w:t>a)</w:t>
            </w:r>
            <w:r w:rsidRPr="00E02C18">
              <w:rPr>
                <w:rFonts w:ascii="Times New Roman" w:eastAsia="Times New Roman" w:hAnsi="Times New Roman" w:cs="Times New Roman"/>
                <w:iCs/>
                <w:sz w:val="28"/>
                <w:szCs w:val="28"/>
              </w:rPr>
              <w:t xml:space="preserve"> </w:t>
            </w:r>
            <w:r w:rsidRPr="00E02C18">
              <w:rPr>
                <w:rFonts w:ascii="Times New Roman" w:eastAsia="Times New Roman" w:hAnsi="Times New Roman" w:cs="Times New Roman"/>
                <w:iCs/>
                <w:noProof/>
                <w:position w:val="-14"/>
                <w:sz w:val="28"/>
                <w:szCs w:val="28"/>
              </w:rPr>
              <w:object w:dxaOrig="3990" w:dyaOrig="410">
                <v:shape id="_x0000_i1027" type="#_x0000_t75" alt="" style="width:199.5pt;height:19.5pt;mso-width-percent:0;mso-height-percent:0;mso-width-percent:0;mso-height-percent:0" o:ole="">
                  <v:imagedata r:id="rId8" o:title=""/>
                </v:shape>
                <o:OLEObject Type="Embed" ProgID="Equation.DSMT4" ShapeID="_x0000_i1027" DrawAspect="Content" ObjectID="_1803990754" r:id="rId9"/>
              </w:object>
            </w:r>
          </w:p>
          <w:p w:rsidR="00E332CC" w:rsidRPr="00E02C18" w:rsidRDefault="00E332CC" w:rsidP="00E332CC">
            <w:pPr>
              <w:widowControl w:val="0"/>
              <w:tabs>
                <w:tab w:val="left" w:pos="283"/>
                <w:tab w:val="left" w:pos="2835"/>
                <w:tab w:val="left" w:pos="5386"/>
                <w:tab w:val="left" w:pos="7937"/>
              </w:tabs>
              <w:spacing w:before="20" w:after="20" w:line="240" w:lineRule="auto"/>
              <w:rPr>
                <w:rFonts w:ascii="Times New Roman" w:eastAsia="Times New Roman" w:hAnsi="Times New Roman" w:cs="Times New Roman"/>
                <w:iCs/>
                <w:sz w:val="28"/>
                <w:szCs w:val="28"/>
              </w:rPr>
            </w:pPr>
            <w:r w:rsidRPr="00E02C18"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</w:rPr>
              <w:t>b)</w:t>
            </w:r>
            <w:r w:rsidRPr="00E02C18">
              <w:rPr>
                <w:rFonts w:ascii="Times New Roman" w:eastAsia="Times New Roman" w:hAnsi="Times New Roman" w:cs="Times New Roman"/>
                <w:iCs/>
                <w:sz w:val="28"/>
                <w:szCs w:val="28"/>
              </w:rPr>
              <w:t xml:space="preserve"> </w:t>
            </w:r>
            <w:r w:rsidRPr="00E02C18">
              <w:rPr>
                <w:rFonts w:ascii="Times New Roman" w:eastAsia="Times New Roman" w:hAnsi="Times New Roman" w:cs="Times New Roman"/>
                <w:iCs/>
                <w:noProof/>
                <w:position w:val="-24"/>
                <w:sz w:val="28"/>
                <w:szCs w:val="28"/>
              </w:rPr>
              <w:object w:dxaOrig="2550" w:dyaOrig="620">
                <v:shape id="_x0000_i1028" type="#_x0000_t75" alt="" style="width:127.5pt;height:31.5pt;mso-width-percent:0;mso-height-percent:0;mso-width-percent:0;mso-height-percent:0" o:ole="">
                  <v:imagedata r:id="rId10" o:title=""/>
                </v:shape>
                <o:OLEObject Type="Embed" ProgID="Equation.DSMT4" ShapeID="_x0000_i1028" DrawAspect="Content" ObjectID="_1803990755" r:id="rId11"/>
              </w:object>
            </w:r>
          </w:p>
          <w:p w:rsidR="00307D30" w:rsidRPr="00C7588B" w:rsidRDefault="00307D30" w:rsidP="0012451B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275" w:type="dxa"/>
            <w:shd w:val="clear" w:color="auto" w:fill="auto"/>
          </w:tcPr>
          <w:p w:rsidR="00307D30" w:rsidRDefault="00E332CC" w:rsidP="0012451B">
            <w:pPr>
              <w:tabs>
                <w:tab w:val="left" w:leader="dot" w:pos="6237"/>
                <w:tab w:val="left" w:leader="dot" w:pos="9071"/>
              </w:tabs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  <w:t>0,</w:t>
            </w:r>
            <w:r w:rsidR="00307D30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  <w:t>5đ</w:t>
            </w:r>
          </w:p>
          <w:p w:rsidR="00307D30" w:rsidRDefault="00307D30" w:rsidP="0012451B">
            <w:pPr>
              <w:tabs>
                <w:tab w:val="left" w:leader="dot" w:pos="6237"/>
                <w:tab w:val="left" w:leader="dot" w:pos="9071"/>
              </w:tabs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</w:pPr>
          </w:p>
          <w:p w:rsidR="00307D30" w:rsidRPr="00C7588B" w:rsidRDefault="00E332CC" w:rsidP="00E332CC">
            <w:pPr>
              <w:tabs>
                <w:tab w:val="left" w:leader="dot" w:pos="6237"/>
                <w:tab w:val="left" w:leader="dot" w:pos="9071"/>
              </w:tabs>
              <w:spacing w:after="0" w:line="276" w:lineRule="auto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  <w:t xml:space="preserve">     </w:t>
            </w:r>
            <w:r w:rsidR="00307D30" w:rsidRPr="00C7588B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  <w:t>0,5đ</w:t>
            </w:r>
          </w:p>
          <w:p w:rsidR="00307D30" w:rsidRPr="00C7588B" w:rsidRDefault="00307D30" w:rsidP="0012451B">
            <w:pPr>
              <w:tabs>
                <w:tab w:val="left" w:leader="dot" w:pos="6237"/>
                <w:tab w:val="left" w:leader="dot" w:pos="9071"/>
              </w:tabs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</w:pPr>
          </w:p>
          <w:p w:rsidR="00307D30" w:rsidRDefault="00307D30" w:rsidP="0012451B">
            <w:pPr>
              <w:tabs>
                <w:tab w:val="left" w:leader="dot" w:pos="6237"/>
                <w:tab w:val="left" w:leader="dot" w:pos="9071"/>
              </w:tabs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</w:pPr>
          </w:p>
          <w:p w:rsidR="00307D30" w:rsidRDefault="00307D30" w:rsidP="0012451B">
            <w:pPr>
              <w:tabs>
                <w:tab w:val="left" w:leader="dot" w:pos="6237"/>
                <w:tab w:val="left" w:leader="dot" w:pos="9071"/>
              </w:tabs>
              <w:spacing w:after="0" w:line="276" w:lineRule="auto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</w:pPr>
          </w:p>
          <w:p w:rsidR="00307D30" w:rsidRPr="00C7588B" w:rsidRDefault="00307D30" w:rsidP="0012451B">
            <w:pPr>
              <w:tabs>
                <w:tab w:val="left" w:leader="dot" w:pos="6237"/>
                <w:tab w:val="left" w:leader="dot" w:pos="9071"/>
              </w:tabs>
              <w:spacing w:after="0" w:line="276" w:lineRule="auto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  <w:t xml:space="preserve">     </w:t>
            </w:r>
          </w:p>
          <w:p w:rsidR="00307D30" w:rsidRPr="00C7588B" w:rsidRDefault="00307D30" w:rsidP="0012451B">
            <w:pPr>
              <w:tabs>
                <w:tab w:val="left" w:leader="dot" w:pos="6237"/>
                <w:tab w:val="left" w:leader="dot" w:pos="9071"/>
              </w:tabs>
              <w:spacing w:after="0" w:line="276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307D30" w:rsidRPr="00C7588B" w:rsidTr="0012451B">
        <w:tc>
          <w:tcPr>
            <w:tcW w:w="1129" w:type="dxa"/>
            <w:shd w:val="clear" w:color="auto" w:fill="auto"/>
            <w:vAlign w:val="center"/>
          </w:tcPr>
          <w:p w:rsidR="00307D30" w:rsidRPr="00C7588B" w:rsidRDefault="00307D30" w:rsidP="0012451B">
            <w:pPr>
              <w:tabs>
                <w:tab w:val="left" w:leader="dot" w:pos="6237"/>
                <w:tab w:val="left" w:leader="dot" w:pos="9071"/>
              </w:tabs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  <w:t>Bài 3</w:t>
            </w:r>
          </w:p>
          <w:p w:rsidR="00307D30" w:rsidRPr="00C7588B" w:rsidRDefault="00307D30" w:rsidP="0012451B">
            <w:pPr>
              <w:tabs>
                <w:tab w:val="left" w:leader="dot" w:pos="6237"/>
                <w:tab w:val="left" w:leader="dot" w:pos="9071"/>
              </w:tabs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C7588B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  <w:t>(1 điểm)</w:t>
            </w:r>
          </w:p>
        </w:tc>
        <w:tc>
          <w:tcPr>
            <w:tcW w:w="8364" w:type="dxa"/>
            <w:shd w:val="clear" w:color="auto" w:fill="auto"/>
            <w:vAlign w:val="center"/>
          </w:tcPr>
          <w:p w:rsidR="00307D30" w:rsidRPr="00C7588B" w:rsidRDefault="00307D30" w:rsidP="0012451B">
            <w:pPr>
              <w:tabs>
                <w:tab w:val="left" w:leader="dot" w:pos="6237"/>
                <w:tab w:val="left" w:leader="dot" w:pos="9071"/>
              </w:tabs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C7588B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  <w:t>Lời giải</w:t>
            </w:r>
          </w:p>
        </w:tc>
        <w:tc>
          <w:tcPr>
            <w:tcW w:w="1275" w:type="dxa"/>
            <w:shd w:val="clear" w:color="auto" w:fill="auto"/>
            <w:vAlign w:val="center"/>
          </w:tcPr>
          <w:p w:rsidR="00307D30" w:rsidRPr="00C7588B" w:rsidRDefault="00307D30" w:rsidP="0012451B">
            <w:pPr>
              <w:tabs>
                <w:tab w:val="left" w:leader="dot" w:pos="6237"/>
                <w:tab w:val="left" w:leader="dot" w:pos="9071"/>
              </w:tabs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C7588B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  <w:t>Điểm</w:t>
            </w:r>
          </w:p>
        </w:tc>
      </w:tr>
      <w:tr w:rsidR="00307D30" w:rsidRPr="00C7588B" w:rsidTr="002F422E">
        <w:trPr>
          <w:trHeight w:val="4509"/>
        </w:trPr>
        <w:tc>
          <w:tcPr>
            <w:tcW w:w="1129" w:type="dxa"/>
            <w:shd w:val="clear" w:color="auto" w:fill="auto"/>
            <w:vAlign w:val="center"/>
          </w:tcPr>
          <w:p w:rsidR="00307D30" w:rsidRPr="00C7588B" w:rsidRDefault="00307D30" w:rsidP="0012451B">
            <w:pPr>
              <w:tabs>
                <w:tab w:val="left" w:leader="dot" w:pos="6237"/>
                <w:tab w:val="left" w:leader="dot" w:pos="9071"/>
              </w:tabs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8364" w:type="dxa"/>
            <w:shd w:val="clear" w:color="auto" w:fill="auto"/>
          </w:tcPr>
          <w:p w:rsidR="00E332CC" w:rsidRPr="00E332CC" w:rsidRDefault="00E332CC" w:rsidP="00E332CC">
            <w:pPr>
              <w:spacing w:before="20" w:after="20" w:line="240" w:lineRule="auto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E332CC">
              <w:rPr>
                <w:rFonts w:ascii="Times New Roman" w:hAnsi="Times New Roman" w:cs="Times New Roman"/>
                <w:iCs/>
                <w:sz w:val="28"/>
                <w:szCs w:val="28"/>
              </w:rPr>
              <w:t xml:space="preserve">Lực căng dây bằng 0 khi dây bị chùng: </w:t>
            </w:r>
            <m:oMath>
              <m:acc>
                <m:accPr>
                  <m:chr m:val="⃗"/>
                  <m:ctrlPr>
                    <w:rPr>
                      <w:rFonts w:ascii="Cambria Math" w:hAnsi="Cambria Math" w:cs="Times New Roman"/>
                      <w:iCs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P</m:t>
                  </m:r>
                </m:e>
              </m:acc>
              <m:r>
                <w:rPr>
                  <w:rFonts w:ascii="Cambria Math" w:hAnsi="Cambria Math" w:cs="Times New Roman"/>
                  <w:sz w:val="28"/>
                  <w:szCs w:val="28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 w:cs="Times New Roman"/>
                      <w:iCs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F</m:t>
                  </m:r>
                </m:e>
              </m:acc>
              <m:r>
                <w:rPr>
                  <w:rFonts w:ascii="Cambria Math" w:hAnsi="Cambria Math" w:cs="Times New Roman"/>
                  <w:sz w:val="28"/>
                  <w:szCs w:val="28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 w:cs="Times New Roman"/>
                      <w:iCs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0</m:t>
                  </m:r>
                </m:e>
              </m:acc>
              <m:r>
                <w:rPr>
                  <w:rFonts w:ascii="Cambria Math" w:hAnsi="Cambria Math" w:cs="Times New Roman"/>
                  <w:sz w:val="28"/>
                  <w:szCs w:val="28"/>
                </w:rPr>
                <m:t>⇔</m:t>
              </m:r>
              <m:acc>
                <m:accPr>
                  <m:chr m:val="⃗"/>
                  <m:ctrlPr>
                    <w:rPr>
                      <w:rFonts w:ascii="Cambria Math" w:hAnsi="Cambria Math" w:cs="Times New Roman"/>
                      <w:iCs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F</m:t>
                  </m:r>
                </m:e>
              </m:acc>
              <m:r>
                <w:rPr>
                  <w:rFonts w:ascii="Cambria Math" w:hAnsi="Cambria Math" w:cs="Times New Roman"/>
                  <w:sz w:val="28"/>
                  <w:szCs w:val="28"/>
                </w:rPr>
                <m:t>=-</m:t>
              </m:r>
              <m:acc>
                <m:accPr>
                  <m:chr m:val="⃗"/>
                  <m:ctrlPr>
                    <w:rPr>
                      <w:rFonts w:ascii="Cambria Math" w:hAnsi="Cambria Math" w:cs="Times New Roman"/>
                      <w:iCs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P</m:t>
                  </m:r>
                </m:e>
              </m:acc>
            </m:oMath>
          </w:p>
          <w:p w:rsidR="00E332CC" w:rsidRPr="002864EA" w:rsidRDefault="00E332CC" w:rsidP="00E332CC">
            <w:pPr>
              <w:spacing w:before="20" w:after="20" w:line="240" w:lineRule="auto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2B7223">
              <w:rPr>
                <w:rFonts w:ascii="Times New Roman" w:hAnsi="Times New Roman" w:cs="Times New Roman"/>
                <w:b/>
                <w:iCs/>
                <w:sz w:val="28"/>
                <w:szCs w:val="28"/>
              </w:rPr>
              <w:t>a</w:t>
            </w:r>
            <w:r w:rsidRPr="00E332CC">
              <w:rPr>
                <w:rFonts w:ascii="Times New Roman" w:hAnsi="Times New Roman" w:cs="Times New Roman"/>
                <w:iCs/>
                <w:sz w:val="28"/>
                <w:szCs w:val="28"/>
              </w:rPr>
              <w:t xml:space="preserve">. </w:t>
            </w:r>
            <w:r w:rsidRPr="002864EA">
              <w:rPr>
                <w:rFonts w:ascii="Times New Roman" w:hAnsi="Times New Roman" w:cs="Times New Roman"/>
                <w:iCs/>
                <w:sz w:val="28"/>
                <w:szCs w:val="28"/>
              </w:rPr>
              <w:t xml:space="preserve">Vì lực </w:t>
            </w:r>
            <w:r w:rsidRPr="002864EA">
              <w:rPr>
                <w:rFonts w:ascii="Times New Roman" w:hAnsi="Times New Roman" w:cs="Times New Roman"/>
                <w:iCs/>
                <w:noProof/>
                <w:position w:val="-4"/>
                <w:sz w:val="28"/>
                <w:szCs w:val="28"/>
              </w:rPr>
              <w:object w:dxaOrig="230" w:dyaOrig="320">
                <v:shape id="_x0000_i1029" type="#_x0000_t75" alt="" style="width:10.5pt;height:15.75pt;mso-width-percent:0;mso-height-percent:0;mso-width-percent:0;mso-height-percent:0" o:ole="">
                  <v:imagedata r:id="rId12" o:title=""/>
                </v:shape>
                <o:OLEObject Type="Embed" ProgID="Equation.DSMT4" ShapeID="_x0000_i1029" DrawAspect="Content" ObjectID="_1803990756" r:id="rId13"/>
              </w:object>
            </w:r>
            <w:r w:rsidRPr="002864EA">
              <w:rPr>
                <w:rFonts w:ascii="Times New Roman" w:hAnsi="Times New Roman" w:cs="Times New Roman"/>
                <w:iCs/>
                <w:sz w:val="28"/>
                <w:szCs w:val="28"/>
              </w:rPr>
              <w:t xml:space="preserve"> có chiều hướng lên. Áp dụng quy tắc bàn tay trái cho ta dòng điện chạy trong đoạn dây MN có hướng từ N đến M. </w:t>
            </w:r>
          </w:p>
          <w:p w:rsidR="002F422E" w:rsidRPr="002864EA" w:rsidRDefault="002F422E" w:rsidP="00E332CC">
            <w:pPr>
              <w:spacing w:before="20" w:after="20" w:line="240" w:lineRule="auto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</w:p>
          <w:p w:rsidR="00E332CC" w:rsidRPr="00E332CC" w:rsidRDefault="00E332CC" w:rsidP="00E332CC">
            <w:pPr>
              <w:spacing w:before="20" w:after="20" w:line="240" w:lineRule="auto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2B7223">
              <w:rPr>
                <w:rFonts w:ascii="Times New Roman" w:hAnsi="Times New Roman" w:cs="Times New Roman"/>
                <w:b/>
                <w:iCs/>
                <w:sz w:val="28"/>
                <w:szCs w:val="28"/>
              </w:rPr>
              <w:t>b</w:t>
            </w:r>
            <w:r w:rsidRPr="00E332CC">
              <w:rPr>
                <w:rFonts w:ascii="Times New Roman" w:hAnsi="Times New Roman" w:cs="Times New Roman"/>
                <w:iCs/>
                <w:sz w:val="28"/>
                <w:szCs w:val="28"/>
              </w:rPr>
              <w:t xml:space="preserve">.  Ta có: </w:t>
            </w:r>
            <w:r w:rsidRPr="00E332CC">
              <w:rPr>
                <w:rFonts w:ascii="Times New Roman" w:hAnsi="Times New Roman" w:cs="Times New Roman"/>
                <w:iCs/>
                <w:noProof/>
                <w:position w:val="-10"/>
                <w:sz w:val="28"/>
                <w:szCs w:val="28"/>
              </w:rPr>
              <w:object w:dxaOrig="3930" w:dyaOrig="390">
                <v:shape id="_x0000_i1030" type="#_x0000_t75" alt="" style="width:195.75pt;height:19.5pt;mso-width-percent:0;mso-height-percent:0;mso-width-percent:0;mso-height-percent:0" o:ole="">
                  <v:imagedata r:id="rId14" o:title=""/>
                </v:shape>
                <o:OLEObject Type="Embed" ProgID="Equation.DSMT4" ShapeID="_x0000_i1030" DrawAspect="Content" ObjectID="_1803990757" r:id="rId15"/>
              </w:object>
            </w:r>
          </w:p>
          <w:p w:rsidR="00A115DF" w:rsidRDefault="00E332CC" w:rsidP="00A115DF">
            <w:pPr>
              <w:spacing w:before="20" w:after="20" w:line="240" w:lineRule="auto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E332CC">
              <w:rPr>
                <w:rFonts w:ascii="Times New Roman" w:hAnsi="Times New Roman" w:cs="Times New Roman"/>
                <w:iCs/>
                <w:noProof/>
                <w:sz w:val="28"/>
                <w:szCs w:val="28"/>
              </w:rPr>
              <w:drawing>
                <wp:anchor distT="0" distB="0" distL="114300" distR="114300" simplePos="0" relativeHeight="251659264" behindDoc="0" locked="0" layoutInCell="1" allowOverlap="1" wp14:anchorId="3342BBDA" wp14:editId="222D63DA">
                  <wp:simplePos x="0" y="0"/>
                  <wp:positionH relativeFrom="column">
                    <wp:posOffset>3256915</wp:posOffset>
                  </wp:positionH>
                  <wp:positionV relativeFrom="paragraph">
                    <wp:posOffset>75565</wp:posOffset>
                  </wp:positionV>
                  <wp:extent cx="1791970" cy="1314450"/>
                  <wp:effectExtent l="0" t="0" r="0" b="0"/>
                  <wp:wrapSquare wrapText="bothSides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91970" cy="131445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:rsidR="00307D30" w:rsidRPr="00A115DF" w:rsidRDefault="002F422E" w:rsidP="00A115DF">
            <w:pPr>
              <w:spacing w:before="20" w:after="20" w:line="240" w:lineRule="auto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A115D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Vẽ hình , biểu diễn lực</w:t>
            </w:r>
          </w:p>
          <w:p w:rsidR="00E332CC" w:rsidRPr="00A115DF" w:rsidRDefault="00E332CC" w:rsidP="0012451B">
            <w:pPr>
              <w:tabs>
                <w:tab w:val="left" w:pos="2835"/>
                <w:tab w:val="left" w:pos="5386"/>
                <w:tab w:val="left" w:pos="7937"/>
              </w:tabs>
              <w:spacing w:line="360" w:lineRule="auto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  <w:p w:rsidR="00307D30" w:rsidRPr="00E332CC" w:rsidRDefault="00E332CC" w:rsidP="00E332CC">
            <w:pPr>
              <w:tabs>
                <w:tab w:val="left" w:pos="2835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ab/>
            </w:r>
          </w:p>
        </w:tc>
        <w:tc>
          <w:tcPr>
            <w:tcW w:w="1275" w:type="dxa"/>
            <w:shd w:val="clear" w:color="auto" w:fill="auto"/>
          </w:tcPr>
          <w:p w:rsidR="00307D30" w:rsidRPr="00C7588B" w:rsidRDefault="00307D30" w:rsidP="00E332CC">
            <w:pPr>
              <w:tabs>
                <w:tab w:val="left" w:leader="dot" w:pos="6237"/>
                <w:tab w:val="left" w:leader="dot" w:pos="9071"/>
              </w:tabs>
              <w:spacing w:after="0" w:line="276" w:lineRule="auto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C7588B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  <w:t>0,</w:t>
            </w:r>
            <w:r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  <w:t>2</w:t>
            </w:r>
            <w:r w:rsidRPr="00C7588B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  <w:t>5đ</w:t>
            </w:r>
          </w:p>
          <w:p w:rsidR="00307D30" w:rsidRPr="00C7588B" w:rsidRDefault="00307D30" w:rsidP="0012451B">
            <w:pPr>
              <w:tabs>
                <w:tab w:val="left" w:leader="dot" w:pos="6237"/>
                <w:tab w:val="left" w:leader="dot" w:pos="9071"/>
              </w:tabs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</w:pPr>
          </w:p>
          <w:p w:rsidR="00307D30" w:rsidRPr="00C7588B" w:rsidRDefault="00307D30" w:rsidP="002F422E">
            <w:pPr>
              <w:tabs>
                <w:tab w:val="left" w:leader="dot" w:pos="6237"/>
                <w:tab w:val="left" w:leader="dot" w:pos="9071"/>
              </w:tabs>
              <w:spacing w:after="0" w:line="276" w:lineRule="auto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C7588B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  <w:t>0,</w:t>
            </w:r>
            <w:r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  <w:t>2</w:t>
            </w:r>
            <w:r w:rsidRPr="00C7588B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  <w:t>5đ</w:t>
            </w:r>
          </w:p>
          <w:p w:rsidR="00307D30" w:rsidRPr="00C7588B" w:rsidRDefault="00307D30" w:rsidP="0012451B">
            <w:pPr>
              <w:tabs>
                <w:tab w:val="left" w:leader="dot" w:pos="6237"/>
                <w:tab w:val="left" w:leader="dot" w:pos="9071"/>
              </w:tabs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</w:pPr>
          </w:p>
          <w:p w:rsidR="00307D30" w:rsidRPr="00C7588B" w:rsidRDefault="00307D30" w:rsidP="002F422E">
            <w:pPr>
              <w:tabs>
                <w:tab w:val="left" w:leader="dot" w:pos="6237"/>
                <w:tab w:val="left" w:leader="dot" w:pos="9071"/>
              </w:tabs>
              <w:spacing w:after="0" w:line="276" w:lineRule="auto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C7588B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  <w:t>0,</w:t>
            </w:r>
            <w:r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  <w:t>2</w:t>
            </w:r>
            <w:r w:rsidRPr="00C7588B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  <w:t>5đ</w:t>
            </w:r>
          </w:p>
          <w:p w:rsidR="002F422E" w:rsidRDefault="002F422E" w:rsidP="0012451B">
            <w:pPr>
              <w:tabs>
                <w:tab w:val="left" w:leader="dot" w:pos="6237"/>
                <w:tab w:val="left" w:leader="dot" w:pos="9071"/>
              </w:tabs>
              <w:spacing w:after="0" w:line="276" w:lineRule="auto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</w:pPr>
          </w:p>
          <w:p w:rsidR="002F422E" w:rsidRDefault="002F422E" w:rsidP="0012451B">
            <w:pPr>
              <w:tabs>
                <w:tab w:val="left" w:leader="dot" w:pos="6237"/>
                <w:tab w:val="left" w:leader="dot" w:pos="9071"/>
              </w:tabs>
              <w:spacing w:after="0" w:line="276" w:lineRule="auto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</w:pPr>
          </w:p>
          <w:p w:rsidR="00307D30" w:rsidRPr="00C7588B" w:rsidRDefault="00307D30" w:rsidP="0012451B">
            <w:pPr>
              <w:tabs>
                <w:tab w:val="left" w:leader="dot" w:pos="6237"/>
                <w:tab w:val="left" w:leader="dot" w:pos="9071"/>
              </w:tabs>
              <w:spacing w:after="0" w:line="276" w:lineRule="auto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  <w:t xml:space="preserve"> </w:t>
            </w:r>
            <w:r w:rsidRPr="00C7588B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  <w:t>0,</w:t>
            </w:r>
            <w:r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  <w:t>2</w:t>
            </w:r>
            <w:r w:rsidRPr="00C7588B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  <w:t>5đ</w:t>
            </w:r>
          </w:p>
          <w:p w:rsidR="00307D30" w:rsidRPr="00C7588B" w:rsidRDefault="00307D30" w:rsidP="0012451B">
            <w:pPr>
              <w:tabs>
                <w:tab w:val="left" w:leader="dot" w:pos="6237"/>
                <w:tab w:val="left" w:leader="dot" w:pos="9071"/>
              </w:tabs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</w:tr>
    </w:tbl>
    <w:p w:rsidR="00633E43" w:rsidRDefault="00633E43" w:rsidP="00B3310C">
      <w:pPr>
        <w:ind w:left="227"/>
      </w:pPr>
    </w:p>
    <w:sectPr w:rsidR="00633E43" w:rsidSect="00B3310C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3310C"/>
    <w:rsid w:val="0005640F"/>
    <w:rsid w:val="000B4EDC"/>
    <w:rsid w:val="00144FB0"/>
    <w:rsid w:val="002864EA"/>
    <w:rsid w:val="002B7223"/>
    <w:rsid w:val="002F422E"/>
    <w:rsid w:val="00307D30"/>
    <w:rsid w:val="00310561"/>
    <w:rsid w:val="00633E43"/>
    <w:rsid w:val="006533DF"/>
    <w:rsid w:val="00713726"/>
    <w:rsid w:val="007E37EC"/>
    <w:rsid w:val="008615D3"/>
    <w:rsid w:val="009D6754"/>
    <w:rsid w:val="00A115DF"/>
    <w:rsid w:val="00B3310C"/>
    <w:rsid w:val="00B50F76"/>
    <w:rsid w:val="00CE7180"/>
    <w:rsid w:val="00E02C18"/>
    <w:rsid w:val="00E24E0A"/>
    <w:rsid w:val="00E332CC"/>
    <w:rsid w:val="00E614AF"/>
    <w:rsid w:val="00FD526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0263BE4"/>
  <w15:chartTrackingRefBased/>
  <w15:docId w15:val="{04E19BCD-4859-4773-9927-C4019259C2C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3310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6533D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image" Target="media/image7.png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9</TotalTime>
  <Pages>2</Pages>
  <Words>211</Words>
  <Characters>1209</Characters>
  <Application>Microsoft Office Word</Application>
  <DocSecurity>0</DocSecurity>
  <Lines>10</Lines>
  <Paragraphs>2</Paragraphs>
  <ScaleCrop>false</ScaleCrop>
  <Company/>
  <LinksUpToDate>false</LinksUpToDate>
  <CharactersWithSpaces>141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User</dc:creator>
  <cp:keywords/>
  <dc:description/>
  <cp:lastModifiedBy>Windows User</cp:lastModifiedBy>
  <cp:revision>26</cp:revision>
  <dcterms:created xsi:type="dcterms:W3CDTF">2025-03-09T02:19:00Z</dcterms:created>
  <dcterms:modified xsi:type="dcterms:W3CDTF">2025-03-20T08:46:00Z</dcterms:modified>
</cp:coreProperties>
</file>